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1A8B" w:rsidRDefault="00051A8B" w:rsidP="00051A8B">
      <w:pPr>
        <w:pStyle w:val="SemEspaamento"/>
        <w:jc w:val="center"/>
      </w:pPr>
      <w:r>
        <w:t>CURSO PROFISSIONAL DE GESTÃO DE SISTEMAS INFORMÁTICOS</w:t>
      </w:r>
    </w:p>
    <w:p w:rsidR="008F1D9F" w:rsidRDefault="00513B29" w:rsidP="00592A4C">
      <w:pPr>
        <w:pStyle w:val="SemEspaamento"/>
        <w:pBdr>
          <w:bottom w:val="single" w:sz="12" w:space="1" w:color="auto"/>
        </w:pBdr>
        <w:jc w:val="center"/>
      </w:pPr>
      <w:r>
        <w:t>DISCIPLINA: ELE</w:t>
      </w:r>
      <w:r w:rsidR="00051A8B">
        <w:t>TRÓNICA FUNDAMENTAL /</w:t>
      </w:r>
      <w:proofErr w:type="gramStart"/>
      <w:r w:rsidR="00051A8B">
        <w:t xml:space="preserve">  </w:t>
      </w:r>
      <w:r w:rsidR="00592A4C">
        <w:t>TESTE</w:t>
      </w:r>
      <w:proofErr w:type="gramEnd"/>
      <w:r w:rsidR="00592A4C">
        <w:t xml:space="preserve"> FINAL</w:t>
      </w:r>
      <w:r w:rsidR="00051A8B">
        <w:t xml:space="preserve"> / M1</w:t>
      </w:r>
      <w:r w:rsidR="00592A4C">
        <w:t xml:space="preserve"> / 20.10.2017</w:t>
      </w:r>
    </w:p>
    <w:p w:rsidR="00592A4C" w:rsidRDefault="00592A4C" w:rsidP="00592A4C">
      <w:pPr>
        <w:pStyle w:val="SemEspaamento"/>
        <w:jc w:val="center"/>
        <w:rPr>
          <w:rFonts w:cstheme="minorHAnsi"/>
        </w:rPr>
      </w:pPr>
    </w:p>
    <w:p w:rsidR="00D753DE" w:rsidRPr="00592A4C" w:rsidRDefault="00D753DE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.</w:t>
      </w:r>
      <w:r w:rsidRPr="00592A4C">
        <w:t xml:space="preserve"> O que entende por matéria?</w:t>
      </w:r>
    </w:p>
    <w:p w:rsidR="00547F89" w:rsidRPr="00592A4C" w:rsidRDefault="008F4070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2</w:t>
      </w:r>
      <w:r w:rsidR="00547F89" w:rsidRPr="008519A7">
        <w:rPr>
          <w:b/>
          <w:highlight w:val="lightGray"/>
        </w:rPr>
        <w:t>.</w:t>
      </w:r>
      <w:r w:rsidR="00547F89" w:rsidRPr="00592A4C">
        <w:t xml:space="preserve"> Como se denominam os tipos de partículas com que são formados todos os átomos?</w:t>
      </w:r>
    </w:p>
    <w:p w:rsidR="00547F89" w:rsidRPr="00592A4C" w:rsidRDefault="008F4070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3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Para dois</w:t>
      </w:r>
      <w:r w:rsidR="00547F89" w:rsidRPr="00592A4C">
        <w:t xml:space="preserve"> dos tipos de partículas que referi</w:t>
      </w:r>
      <w:r>
        <w:t>ste na resposta anterior, indique</w:t>
      </w:r>
      <w:r w:rsidR="00547F89" w:rsidRPr="00592A4C">
        <w:t xml:space="preserve"> a sua massa e a sua carga elétrica, bem como a sua localização no átomo.</w:t>
      </w:r>
    </w:p>
    <w:p w:rsidR="00547F89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4</w:t>
      </w:r>
      <w:r w:rsidR="00547F89" w:rsidRPr="008519A7">
        <w:rPr>
          <w:b/>
          <w:highlight w:val="lightGray"/>
        </w:rPr>
        <w:t>.</w:t>
      </w:r>
      <w:r w:rsidR="00547F89" w:rsidRPr="008519A7">
        <w:rPr>
          <w:b/>
        </w:rPr>
        <w:t xml:space="preserve"> </w:t>
      </w:r>
      <w:r w:rsidR="00547F89" w:rsidRPr="00592A4C">
        <w:t>Os átomos podem deixar o seu estado natural eletricamente ne</w:t>
      </w:r>
      <w:r w:rsidR="008F4070">
        <w:t>utro? Em caso afirmativo, indique</w:t>
      </w:r>
      <w:r w:rsidR="00547F89" w:rsidRPr="00592A4C">
        <w:t xml:space="preserve"> como se processa essa transformação e qual o novo nome desse átomo.</w:t>
      </w:r>
    </w:p>
    <w:p w:rsidR="00547F89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5</w:t>
      </w:r>
      <w:r w:rsidR="00547F89" w:rsidRPr="008519A7">
        <w:rPr>
          <w:b/>
          <w:highlight w:val="lightGray"/>
        </w:rPr>
        <w:t>.</w:t>
      </w:r>
      <w:r w:rsidR="00547F89" w:rsidRPr="00592A4C">
        <w:t xml:space="preserve"> Qual é a relação entre o número de eletrões de valência de um átomo e a sua </w:t>
      </w:r>
      <w:r w:rsidR="00592A4C" w:rsidRPr="00592A4C">
        <w:t>condutibilidade elétrica</w:t>
      </w:r>
      <w:r w:rsidR="00547F89" w:rsidRPr="00592A4C">
        <w:t>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6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Explique a experiência realizada por Thales de Mileto no sentido de comprovar a existência de cargas elétricas.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7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Cargas do mesmo tipo ________________ e cargas de tipos diferentes ________________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8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eletricidade estática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9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materiais isoladores ou isolantes?</w:t>
      </w:r>
      <w:r w:rsidR="008F4070">
        <w:t xml:space="preserve"> Dê 2 exemplos.</w:t>
      </w:r>
    </w:p>
    <w:p w:rsidR="00592A4C" w:rsidRPr="00592A4C" w:rsidRDefault="00592A4C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</w:t>
      </w:r>
      <w:r w:rsidR="008519A7" w:rsidRPr="008519A7">
        <w:rPr>
          <w:b/>
          <w:highlight w:val="lightGray"/>
        </w:rPr>
        <w:t>0</w:t>
      </w:r>
      <w:r w:rsidRPr="008519A7">
        <w:rPr>
          <w:b/>
          <w:highlight w:val="lightGray"/>
        </w:rPr>
        <w:t>.</w:t>
      </w:r>
      <w:r w:rsidRPr="00592A4C">
        <w:t xml:space="preserve"> Por que motivo os materiais isolantes apresentam essa característica?</w:t>
      </w:r>
    </w:p>
    <w:p w:rsidR="00592A4C" w:rsidRPr="00592A4C" w:rsidRDefault="00592A4C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</w:t>
      </w:r>
      <w:r w:rsidR="008519A7" w:rsidRPr="008519A7">
        <w:rPr>
          <w:b/>
          <w:highlight w:val="lightGray"/>
        </w:rPr>
        <w:t>1</w:t>
      </w:r>
      <w:r w:rsidRPr="008519A7">
        <w:rPr>
          <w:b/>
          <w:highlight w:val="lightGray"/>
        </w:rPr>
        <w:t>.</w:t>
      </w:r>
      <w:r w:rsidRPr="00592A4C">
        <w:t xml:space="preserve"> O que entende por materiais condutores?</w:t>
      </w:r>
      <w:r w:rsidR="008F4070">
        <w:t xml:space="preserve"> Dê exemplos.</w:t>
      </w:r>
    </w:p>
    <w:p w:rsidR="00592A4C" w:rsidRPr="00592A4C" w:rsidRDefault="00592A4C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</w:t>
      </w:r>
      <w:r w:rsidR="008519A7" w:rsidRPr="008519A7">
        <w:rPr>
          <w:b/>
          <w:highlight w:val="lightGray"/>
        </w:rPr>
        <w:t>2</w:t>
      </w:r>
      <w:r w:rsidR="008F4070" w:rsidRPr="008519A7">
        <w:rPr>
          <w:b/>
          <w:highlight w:val="lightGray"/>
        </w:rPr>
        <w:t>.</w:t>
      </w:r>
      <w:r w:rsidR="008F4070">
        <w:t xml:space="preserve"> </w:t>
      </w:r>
      <w:r w:rsidRPr="00592A4C">
        <w:t xml:space="preserve">Quais </w:t>
      </w:r>
      <w:proofErr w:type="gramStart"/>
      <w:r w:rsidRPr="00592A4C">
        <w:t>os tipos de fontes de energia conhece</w:t>
      </w:r>
      <w:proofErr w:type="gramEnd"/>
      <w:r w:rsidRPr="00592A4C">
        <w:t xml:space="preserve">? Dê dois exemplos </w:t>
      </w:r>
      <w:r w:rsidR="008F4070">
        <w:t>de cada</w:t>
      </w:r>
      <w:r w:rsidRPr="00592A4C">
        <w:t>.</w:t>
      </w:r>
    </w:p>
    <w:p w:rsidR="00592A4C" w:rsidRPr="00592A4C" w:rsidRDefault="00592A4C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</w:t>
      </w:r>
      <w:r w:rsidR="008519A7" w:rsidRPr="008519A7">
        <w:rPr>
          <w:b/>
          <w:highlight w:val="lightGray"/>
        </w:rPr>
        <w:t>3</w:t>
      </w:r>
      <w:r w:rsidRPr="008519A7">
        <w:rPr>
          <w:b/>
          <w:highlight w:val="lightGray"/>
        </w:rPr>
        <w:t>.</w:t>
      </w:r>
      <w:r w:rsidRPr="00592A4C">
        <w:t xml:space="preserve"> Dê 3 exemplos práticos de tran</w:t>
      </w:r>
      <w:r w:rsidR="008F4070">
        <w:t>sformações energéticas do dia-a-</w:t>
      </w:r>
      <w:r w:rsidRPr="00592A4C">
        <w:t>dia, indicando a energia inicial e final.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4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Intensidade de corrente elétrica?</w:t>
      </w:r>
      <w:r w:rsidR="008F4070">
        <w:t xml:space="preserve"> Qual a sua unidade de medida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5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Calcule o valor da intensidade da corrente elétrica num ponto de um circuit</w:t>
      </w:r>
      <w:r w:rsidR="008F4070">
        <w:t xml:space="preserve">o elétrico sabendo que em </w:t>
      </w:r>
      <w:r w:rsidR="008F4070" w:rsidRPr="008F4070">
        <w:rPr>
          <w:position w:val="-10"/>
        </w:rPr>
        <w:object w:dxaOrig="1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5pt;height:15.9pt" o:ole="">
            <v:imagedata r:id="rId7" o:title=""/>
          </v:shape>
          <o:OLEObject Type="Embed" ProgID="Equation.DSMT4" ShapeID="_x0000_i1025" DrawAspect="Content" ObjectID="_1573489206" r:id="rId8"/>
        </w:object>
      </w:r>
      <w:r w:rsidR="00592A4C" w:rsidRPr="00592A4C">
        <w:t xml:space="preserve"> passa nesse ponto um número de cargas elétricas que, no total, forma</w:t>
      </w:r>
      <w:r w:rsidR="008F4070">
        <w:t xml:space="preserve">m uma carga elétrica total </w:t>
      </w:r>
      <w:proofErr w:type="gramStart"/>
      <w:r w:rsidR="008F4070">
        <w:t>de</w:t>
      </w:r>
      <w:proofErr w:type="gramEnd"/>
      <w:r w:rsidR="008F4070">
        <w:t xml:space="preserve"> </w:t>
      </w:r>
      <w:r w:rsidR="008F4070" w:rsidRPr="008F4070">
        <w:rPr>
          <w:position w:val="-10"/>
        </w:rPr>
        <w:object w:dxaOrig="639" w:dyaOrig="320">
          <v:shape id="_x0000_i1026" type="#_x0000_t75" style="width:31.8pt;height:15.9pt" o:ole="">
            <v:imagedata r:id="rId9" o:title=""/>
          </v:shape>
          <o:OLEObject Type="Embed" ProgID="Equation.DSMT4" ShapeID="_x0000_i1026" DrawAspect="Content" ObjectID="_1573489207" r:id="rId10"/>
        </w:object>
      </w:r>
      <w:r w:rsidR="00592A4C" w:rsidRPr="00592A4C">
        <w:t>.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6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Se uma corre</w:t>
      </w:r>
      <w:r w:rsidR="008F4070">
        <w:t xml:space="preserve">nte elétrica tiver um valor de </w:t>
      </w:r>
      <w:r w:rsidR="008F4070" w:rsidRPr="008F4070">
        <w:rPr>
          <w:position w:val="-10"/>
        </w:rPr>
        <w:object w:dxaOrig="580" w:dyaOrig="320">
          <v:shape id="_x0000_i1027" type="#_x0000_t75" style="width:29.3pt;height:15.9pt" o:ole="">
            <v:imagedata r:id="rId11" o:title=""/>
          </v:shape>
          <o:OLEObject Type="Embed" ProgID="Equation.DSMT4" ShapeID="_x0000_i1027" DrawAspect="Content" ObjectID="_1573489208" r:id="rId12"/>
        </w:object>
      </w:r>
      <w:r w:rsidR="008F4070">
        <w:t xml:space="preserve"> </w:t>
      </w:r>
      <w:r w:rsidR="00592A4C" w:rsidRPr="00592A4C">
        <w:t xml:space="preserve"> num determinado ponto de um circuito elétrico, quantas horas são precisa para que a carga elétrica que lá passa seja </w:t>
      </w:r>
      <w:proofErr w:type="gramStart"/>
      <w:r w:rsidR="00592A4C" w:rsidRPr="00592A4C">
        <w:t>de</w:t>
      </w:r>
      <w:proofErr w:type="gramEnd"/>
      <w:r w:rsidR="00592A4C" w:rsidRPr="00592A4C">
        <w:t xml:space="preserve"> </w:t>
      </w:r>
      <w:r w:rsidR="008F4070" w:rsidRPr="008F4070">
        <w:rPr>
          <w:position w:val="-10"/>
        </w:rPr>
        <w:object w:dxaOrig="760" w:dyaOrig="320">
          <v:shape id="_x0000_i1028" type="#_x0000_t75" style="width:37.65pt;height:15.9pt" o:ole="">
            <v:imagedata r:id="rId13" o:title=""/>
          </v:shape>
          <o:OLEObject Type="Embed" ProgID="Equation.DSMT4" ShapeID="_x0000_i1028" DrawAspect="Content" ObjectID="_1573489209" r:id="rId14"/>
        </w:object>
      </w:r>
      <w:r w:rsidR="008F4070">
        <w:t xml:space="preserve"> 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7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Qual a característica fundamental de um gerador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18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força eletromotriz (</w:t>
      </w:r>
      <w:proofErr w:type="spellStart"/>
      <w:r w:rsidR="00592A4C" w:rsidRPr="00592A4C">
        <w:t>f.e.m</w:t>
      </w:r>
      <w:proofErr w:type="spellEnd"/>
      <w:r w:rsidR="00592A4C" w:rsidRPr="00592A4C">
        <w:t>.) de um gerador? Qual a sua função num circuito elétrico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>
        <w:rPr>
          <w:b/>
          <w:highlight w:val="lightGray"/>
        </w:rPr>
        <w:t>19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Quanto tempo precisa </w:t>
      </w:r>
      <w:r w:rsidR="008F4070">
        <w:t xml:space="preserve">de trabalhar uma televisão de </w:t>
      </w:r>
      <w:r w:rsidR="008F4070" w:rsidRPr="008F4070">
        <w:rPr>
          <w:position w:val="-10"/>
        </w:rPr>
        <w:object w:dxaOrig="680" w:dyaOrig="320">
          <v:shape id="_x0000_i1029" type="#_x0000_t75" style="width:34.35pt;height:15.9pt" o:ole="">
            <v:imagedata r:id="rId15" o:title=""/>
          </v:shape>
          <o:OLEObject Type="Embed" ProgID="Equation.DSMT4" ShapeID="_x0000_i1029" DrawAspect="Content" ObjectID="_1573489210" r:id="rId16"/>
        </w:object>
      </w:r>
      <w:r w:rsidR="008F4070">
        <w:t xml:space="preserve"> para gastar uma energia </w:t>
      </w:r>
      <w:proofErr w:type="gramStart"/>
      <w:r w:rsidR="008F4070">
        <w:t>de</w:t>
      </w:r>
      <w:proofErr w:type="gramEnd"/>
      <w:r w:rsidR="008F4070">
        <w:t xml:space="preserve"> </w:t>
      </w:r>
      <w:r w:rsidR="008F4070" w:rsidRPr="008F4070">
        <w:rPr>
          <w:position w:val="-10"/>
        </w:rPr>
        <w:object w:dxaOrig="740" w:dyaOrig="320">
          <v:shape id="_x0000_i1030" type="#_x0000_t75" style="width:36.85pt;height:15.9pt" o:ole="">
            <v:imagedata r:id="rId17" o:title=""/>
          </v:shape>
          <o:OLEObject Type="Embed" ProgID="Equation.DSMT4" ShapeID="_x0000_i1030" DrawAspect="Content" ObjectID="_1573489211" r:id="rId18"/>
        </w:object>
      </w:r>
      <w:r w:rsidR="008F4070">
        <w:t xml:space="preserve"> </w:t>
      </w:r>
      <w:r w:rsidR="00592A4C" w:rsidRPr="00592A4C">
        <w:t>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20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resistência elétrica de um corpo? Qual a sua unidade de medida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21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O que entende por resistividade elétrica de um material? 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t>22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Quais os fatores que influenciam o valor da resistência elétrica de um corpo?</w:t>
      </w:r>
    </w:p>
    <w:p w:rsidR="00592A4C" w:rsidRPr="00592A4C" w:rsidRDefault="008519A7" w:rsidP="008519A7">
      <w:pPr>
        <w:pStyle w:val="SemEspaamento"/>
        <w:spacing w:line="360" w:lineRule="auto"/>
        <w:jc w:val="both"/>
      </w:pPr>
      <w:r w:rsidRPr="008519A7">
        <w:rPr>
          <w:b/>
          <w:highlight w:val="lightGray"/>
        </w:rPr>
        <w:lastRenderedPageBreak/>
        <w:t>23</w:t>
      </w:r>
      <w:r w:rsidR="00592A4C" w:rsidRPr="008519A7">
        <w:rPr>
          <w:b/>
          <w:highlight w:val="lightGray"/>
        </w:rPr>
        <w:t>.</w:t>
      </w:r>
      <w:r w:rsidR="00592A4C" w:rsidRPr="00592A4C">
        <w:t xml:space="preserve"> Uma bobina tem </w:t>
      </w:r>
      <w:r>
        <w:t>1</w:t>
      </w:r>
      <w:r w:rsidR="00592A4C" w:rsidRPr="00592A4C">
        <w:t xml:space="preserve">600 metros de fio de cobre de </w:t>
      </w:r>
      <w:proofErr w:type="gramStart"/>
      <w:r w:rsidR="00592A4C" w:rsidRPr="00592A4C">
        <w:t>secção</w:t>
      </w:r>
      <w:proofErr w:type="gramEnd"/>
      <w:r w:rsidR="00592A4C" w:rsidRPr="00592A4C">
        <w:t xml:space="preserve"> igual </w:t>
      </w:r>
      <w:proofErr w:type="gramStart"/>
      <w:r w:rsidR="00592A4C" w:rsidRPr="00592A4C">
        <w:t>a</w:t>
      </w:r>
      <w:proofErr w:type="gramEnd"/>
      <w:r w:rsidR="00592A4C" w:rsidRPr="00592A4C">
        <w:t xml:space="preserve"> </w:t>
      </w:r>
      <w:r w:rsidRPr="008F4070">
        <w:rPr>
          <w:position w:val="-10"/>
        </w:rPr>
        <w:object w:dxaOrig="840" w:dyaOrig="360">
          <v:shape id="_x0000_i1031" type="#_x0000_t75" style="width:41.85pt;height:18.4pt" o:ole="">
            <v:imagedata r:id="rId19" o:title=""/>
          </v:shape>
          <o:OLEObject Type="Embed" ProgID="Equation.DSMT4" ShapeID="_x0000_i1031" DrawAspect="Content" ObjectID="_1573489212" r:id="rId20"/>
        </w:object>
      </w:r>
      <w:r w:rsidR="008F4070">
        <w:t xml:space="preserve"> </w:t>
      </w:r>
      <w:r w:rsidR="00592A4C" w:rsidRPr="00592A4C">
        <w:t xml:space="preserve"> . Calcule</w:t>
      </w:r>
      <w:r>
        <w:t>, usando a tabela dada</w:t>
      </w:r>
      <w:r w:rsidR="00592A4C" w:rsidRPr="00592A4C">
        <w:t>:</w:t>
      </w:r>
    </w:p>
    <w:p w:rsidR="00592A4C" w:rsidRPr="00592A4C" w:rsidRDefault="00592A4C" w:rsidP="008519A7">
      <w:pPr>
        <w:pStyle w:val="SemEspaamento"/>
        <w:spacing w:line="360" w:lineRule="auto"/>
        <w:ind w:firstLine="708"/>
        <w:jc w:val="both"/>
      </w:pPr>
      <w:r w:rsidRPr="008519A7">
        <w:rPr>
          <w:b/>
          <w:highlight w:val="lightGray"/>
        </w:rPr>
        <w:t>a)</w:t>
      </w:r>
      <w:r w:rsidRPr="00592A4C">
        <w:t xml:space="preserve"> A resistência elétrica do fio da bobina (a </w:t>
      </w:r>
      <w:r w:rsidR="008519A7" w:rsidRPr="008F4070">
        <w:rPr>
          <w:position w:val="-10"/>
        </w:rPr>
        <w:object w:dxaOrig="620" w:dyaOrig="320">
          <v:shape id="_x0000_i1032" type="#_x0000_t75" style="width:31pt;height:15.9pt" o:ole="">
            <v:imagedata r:id="rId21" o:title=""/>
          </v:shape>
          <o:OLEObject Type="Embed" ProgID="Equation.DSMT4" ShapeID="_x0000_i1032" DrawAspect="Content" ObjectID="_1573489213" r:id="rId22"/>
        </w:object>
      </w:r>
      <w:r w:rsidR="008F4070">
        <w:t xml:space="preserve"> </w:t>
      </w:r>
      <w:r w:rsidRPr="00592A4C">
        <w:t xml:space="preserve"> )</w:t>
      </w:r>
    </w:p>
    <w:p w:rsidR="008519A7" w:rsidRDefault="00592A4C" w:rsidP="008519A7">
      <w:pPr>
        <w:pStyle w:val="SemEspaamento"/>
        <w:spacing w:line="360" w:lineRule="auto"/>
        <w:ind w:firstLine="708"/>
        <w:jc w:val="both"/>
      </w:pPr>
      <w:r w:rsidRPr="008519A7">
        <w:rPr>
          <w:b/>
          <w:highlight w:val="lightGray"/>
        </w:rPr>
        <w:t>b)</w:t>
      </w:r>
      <w:r w:rsidRPr="00592A4C">
        <w:t xml:space="preserve"> A resistência elétrica que este fio teria se estivesse submetido a uma temperatura</w:t>
      </w:r>
    </w:p>
    <w:p w:rsidR="00592A4C" w:rsidRDefault="008519A7" w:rsidP="008519A7">
      <w:pPr>
        <w:pStyle w:val="SemEspaamento"/>
        <w:spacing w:line="360" w:lineRule="auto"/>
        <w:ind w:firstLine="708"/>
        <w:jc w:val="both"/>
        <w:rPr>
          <w:rFonts w:cstheme="minorHAnsi"/>
        </w:rPr>
      </w:pPr>
      <w:r>
        <w:t xml:space="preserve">   </w:t>
      </w:r>
      <w:r w:rsidR="00592A4C" w:rsidRPr="00592A4C">
        <w:t xml:space="preserve"> </w:t>
      </w:r>
      <w:proofErr w:type="gramStart"/>
      <w:r w:rsidR="00592A4C" w:rsidRPr="00592A4C">
        <w:t>de</w:t>
      </w:r>
      <w:proofErr w:type="gramEnd"/>
      <w:r w:rsidR="00592A4C" w:rsidRPr="00592A4C">
        <w:t xml:space="preserve"> </w:t>
      </w:r>
      <w:r w:rsidRPr="008519A7">
        <w:rPr>
          <w:position w:val="-10"/>
        </w:rPr>
        <w:object w:dxaOrig="620" w:dyaOrig="320">
          <v:shape id="_x0000_i1033" type="#_x0000_t75" style="width:31pt;height:15.9pt" o:ole="">
            <v:imagedata r:id="rId23" o:title=""/>
          </v:shape>
          <o:OLEObject Type="Embed" ProgID="Equation.DSMT4" ShapeID="_x0000_i1033" DrawAspect="Content" ObjectID="_1573489214" r:id="rId24"/>
        </w:object>
      </w:r>
      <w:r>
        <w:t xml:space="preserve"> </w:t>
      </w:r>
    </w:p>
    <w:p w:rsidR="00050BB0" w:rsidRDefault="00050BB0" w:rsidP="00D753DE">
      <w:pPr>
        <w:pStyle w:val="SemEspaamento"/>
        <w:spacing w:line="276" w:lineRule="auto"/>
        <w:jc w:val="both"/>
        <w:rPr>
          <w:rFonts w:cstheme="minorHAnsi"/>
        </w:rPr>
      </w:pPr>
    </w:p>
    <w:tbl>
      <w:tblPr>
        <w:tblW w:w="7898" w:type="dxa"/>
        <w:jc w:val="center"/>
        <w:tblCellMar>
          <w:left w:w="0" w:type="dxa"/>
          <w:right w:w="0" w:type="dxa"/>
        </w:tblCellMar>
        <w:tblLook w:val="04A0"/>
      </w:tblPr>
      <w:tblGrid>
        <w:gridCol w:w="2551"/>
        <w:gridCol w:w="2790"/>
        <w:gridCol w:w="2557"/>
      </w:tblGrid>
      <w:tr w:rsidR="00121363" w:rsidRPr="006E7BBF" w:rsidTr="008519A7">
        <w:trPr>
          <w:trHeight w:val="22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F0941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rPr>
                <w:rFonts w:cstheme="minorHAnsi"/>
              </w:rPr>
            </w:pPr>
            <w:r w:rsidRPr="006E7BBF">
              <w:rPr>
                <w:rFonts w:cstheme="minorHAnsi"/>
                <w:b/>
                <w:bCs/>
              </w:rPr>
              <w:t xml:space="preserve">Material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F0941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8519A7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  <w:b/>
                <w:bCs/>
              </w:rPr>
              <w:t xml:space="preserve">Resistividades (a </w:t>
            </w:r>
            <w:r w:rsidR="00874F47">
              <w:rPr>
                <w:rFonts w:cstheme="minorHAnsi"/>
                <w:b/>
                <w:bCs/>
              </w:rPr>
              <w:t>20</w:t>
            </w:r>
            <w:r w:rsidR="00874F47" w:rsidRPr="00987727">
              <w:rPr>
                <w:rFonts w:cstheme="minorHAnsi"/>
                <w:b/>
                <w:bCs/>
                <w:sz w:val="24"/>
                <w:szCs w:val="24"/>
              </w:rPr>
              <w:t>°</w:t>
            </w:r>
            <w:r w:rsidR="00121363" w:rsidRPr="006E7BBF">
              <w:rPr>
                <w:rFonts w:cstheme="minorHAnsi"/>
                <w:b/>
                <w:bCs/>
              </w:rPr>
              <w:t>) (</w:t>
            </w:r>
            <w:r w:rsidR="00121363" w:rsidRPr="006E7BBF">
              <w:rPr>
                <w:rFonts w:cstheme="minorHAnsi"/>
                <w:b/>
                <w:bCs/>
              </w:rPr>
              <w:sym w:font="Symbol" w:char="0057"/>
            </w:r>
            <w:r w:rsidR="00121363" w:rsidRPr="006E7BBF">
              <w:rPr>
                <w:rFonts w:cstheme="minorHAnsi"/>
                <w:b/>
                <w:bCs/>
              </w:rPr>
              <w:t>.</w:t>
            </w:r>
            <w:proofErr w:type="gramStart"/>
            <w:r w:rsidR="00121363" w:rsidRPr="006E7BBF">
              <w:rPr>
                <w:rFonts w:cstheme="minorHAnsi"/>
                <w:b/>
                <w:bCs/>
              </w:rPr>
              <w:t>mm</w:t>
            </w:r>
            <w:r w:rsidR="00121363" w:rsidRPr="006E7BBF">
              <w:rPr>
                <w:rFonts w:cstheme="minorHAnsi"/>
                <w:b/>
                <w:bCs/>
                <w:vertAlign w:val="superscript"/>
              </w:rPr>
              <w:t>2</w:t>
            </w:r>
            <w:proofErr w:type="gramEnd"/>
            <w:r w:rsidR="00121363" w:rsidRPr="006E7BBF">
              <w:rPr>
                <w:rFonts w:cstheme="minorHAnsi"/>
                <w:b/>
                <w:bCs/>
              </w:rPr>
              <w:t xml:space="preserve"> / m)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F09415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  <w:b/>
                <w:bCs/>
              </w:rPr>
              <w:t xml:space="preserve">Coeficiente </w:t>
            </w:r>
            <w:proofErr w:type="gramStart"/>
            <w:r w:rsidRPr="006E7BBF">
              <w:rPr>
                <w:rFonts w:cstheme="minorHAnsi"/>
                <w:b/>
                <w:bCs/>
              </w:rPr>
              <w:t>de</w:t>
            </w:r>
            <w:proofErr w:type="gramEnd"/>
          </w:p>
          <w:p w:rsidR="00121363" w:rsidRPr="006E7BBF" w:rsidRDefault="00874F47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>
              <w:rPr>
                <w:rFonts w:cstheme="minorHAnsi"/>
                <w:b/>
                <w:bCs/>
              </w:rPr>
              <w:t>temperatura (</w:t>
            </w:r>
            <w:r w:rsidRPr="00987727">
              <w:rPr>
                <w:rFonts w:cstheme="minorHAnsi"/>
                <w:b/>
                <w:bCs/>
                <w:sz w:val="24"/>
                <w:szCs w:val="24"/>
              </w:rPr>
              <w:t>°</w:t>
            </w:r>
            <w:r w:rsidR="00121363" w:rsidRPr="006E7BBF">
              <w:rPr>
                <w:rFonts w:cstheme="minorHAnsi"/>
                <w:b/>
                <w:bCs/>
              </w:rPr>
              <w:t>C</w:t>
            </w:r>
            <w:r w:rsidR="00121363" w:rsidRPr="006E7BBF">
              <w:rPr>
                <w:rFonts w:cstheme="minorHAnsi"/>
                <w:b/>
                <w:bCs/>
                <w:vertAlign w:val="superscript"/>
              </w:rPr>
              <w:t>-1</w:t>
            </w:r>
            <w:r w:rsidR="00121363" w:rsidRPr="006E7BBF">
              <w:rPr>
                <w:rFonts w:cstheme="minorHAnsi"/>
                <w:b/>
                <w:bCs/>
              </w:rPr>
              <w:t>)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Prata </w:t>
            </w:r>
          </w:p>
        </w:tc>
        <w:tc>
          <w:tcPr>
            <w:tcW w:w="2790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16</w:t>
            </w:r>
          </w:p>
        </w:tc>
        <w:tc>
          <w:tcPr>
            <w:tcW w:w="2557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4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Cobre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17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4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Ouro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24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4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Alumínio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28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4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proofErr w:type="spellStart"/>
            <w:r w:rsidRPr="006E7BBF">
              <w:rPr>
                <w:rFonts w:cstheme="minorHAnsi"/>
              </w:rPr>
              <w:t>Tunsgsténio</w:t>
            </w:r>
            <w:proofErr w:type="spellEnd"/>
            <w:r w:rsidRPr="006E7BBF">
              <w:rPr>
                <w:rFonts w:cstheme="minorHAnsi"/>
              </w:rPr>
              <w:t xml:space="preserve">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55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------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Ferro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13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------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proofErr w:type="spellStart"/>
            <w:r w:rsidRPr="006E7BBF">
              <w:rPr>
                <w:rFonts w:cstheme="minorHAnsi"/>
              </w:rPr>
              <w:t>Maillechort</w:t>
            </w:r>
            <w:proofErr w:type="spellEnd"/>
            <w:r w:rsidRPr="006E7BBF">
              <w:rPr>
                <w:rFonts w:cstheme="minorHAnsi"/>
              </w:rPr>
              <w:t xml:space="preserve">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30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03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Manganina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42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002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Constantan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50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001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proofErr w:type="spellStart"/>
            <w:r w:rsidRPr="006E7BBF">
              <w:rPr>
                <w:rFonts w:cstheme="minorHAnsi"/>
              </w:rPr>
              <w:t>Ferroníquel</w:t>
            </w:r>
            <w:proofErr w:type="spellEnd"/>
            <w:r w:rsidRPr="006E7BBF">
              <w:rPr>
                <w:rFonts w:cstheme="minorHAnsi"/>
              </w:rPr>
              <w:t xml:space="preserve">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80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09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Cromoníquel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1,09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9DCCC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0,00005</w:t>
            </w:r>
          </w:p>
        </w:tc>
      </w:tr>
      <w:tr w:rsidR="00121363" w:rsidRPr="006E7BBF" w:rsidTr="008519A7">
        <w:trPr>
          <w:trHeight w:val="57"/>
          <w:jc w:val="center"/>
        </w:trPr>
        <w:tc>
          <w:tcPr>
            <w:tcW w:w="2551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121363" w:rsidRPr="006E7BBF" w:rsidRDefault="00121363" w:rsidP="006E7BBF">
            <w:pPr>
              <w:pStyle w:val="SemEspaamento"/>
              <w:spacing w:line="276" w:lineRule="auto"/>
              <w:jc w:val="both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Carvão </w:t>
            </w:r>
          </w:p>
        </w:tc>
        <w:tc>
          <w:tcPr>
            <w:tcW w:w="2790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 xml:space="preserve">10 </w:t>
            </w:r>
            <w:proofErr w:type="gramStart"/>
            <w:r w:rsidRPr="006E7BBF">
              <w:rPr>
                <w:rFonts w:cstheme="minorHAnsi"/>
              </w:rPr>
              <w:t>a</w:t>
            </w:r>
            <w:proofErr w:type="gramEnd"/>
            <w:r w:rsidRPr="006E7BBF">
              <w:rPr>
                <w:rFonts w:cstheme="minorHAnsi"/>
              </w:rPr>
              <w:t xml:space="preserve"> 80</w:t>
            </w:r>
          </w:p>
        </w:tc>
        <w:tc>
          <w:tcPr>
            <w:tcW w:w="255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FCEFE7"/>
            <w:tcMar>
              <w:top w:w="72" w:type="dxa"/>
              <w:left w:w="144" w:type="dxa"/>
              <w:bottom w:w="72" w:type="dxa"/>
              <w:right w:w="144" w:type="dxa"/>
            </w:tcMar>
            <w:vAlign w:val="center"/>
            <w:hideMark/>
          </w:tcPr>
          <w:p w:rsidR="00121363" w:rsidRPr="006E7BBF" w:rsidRDefault="00121363" w:rsidP="008519A7">
            <w:pPr>
              <w:pStyle w:val="SemEspaamento"/>
              <w:spacing w:line="276" w:lineRule="auto"/>
              <w:jc w:val="center"/>
              <w:rPr>
                <w:rFonts w:cstheme="minorHAnsi"/>
              </w:rPr>
            </w:pPr>
            <w:r w:rsidRPr="006E7BBF">
              <w:rPr>
                <w:rFonts w:cstheme="minorHAnsi"/>
              </w:rPr>
              <w:t>-0,0003</w:t>
            </w:r>
          </w:p>
        </w:tc>
      </w:tr>
    </w:tbl>
    <w:p w:rsidR="00121363" w:rsidRPr="006E7BBF" w:rsidRDefault="00121363" w:rsidP="006E7BBF">
      <w:pPr>
        <w:pStyle w:val="SemEspaamento"/>
        <w:spacing w:line="276" w:lineRule="auto"/>
        <w:jc w:val="both"/>
        <w:rPr>
          <w:rFonts w:cstheme="minorHAnsi"/>
        </w:rPr>
      </w:pPr>
    </w:p>
    <w:p w:rsidR="00992E40" w:rsidRPr="006E7BBF" w:rsidRDefault="00992E40" w:rsidP="006E7BBF">
      <w:pPr>
        <w:pStyle w:val="SemEspaamento"/>
        <w:spacing w:line="276" w:lineRule="auto"/>
        <w:jc w:val="both"/>
        <w:rPr>
          <w:rFonts w:cstheme="minorHAnsi"/>
        </w:rPr>
      </w:pPr>
    </w:p>
    <w:p w:rsidR="00420CEC" w:rsidRDefault="008519A7" w:rsidP="00050BB0">
      <w:pPr>
        <w:pStyle w:val="SemEspaamento"/>
      </w:pPr>
      <w:r>
        <w:t>COTAÇÃO:</w:t>
      </w:r>
    </w:p>
    <w:p w:rsidR="00E07869" w:rsidRDefault="008519A7" w:rsidP="00050BB0">
      <w:pPr>
        <w:pStyle w:val="SemEspaamento"/>
      </w:pPr>
      <w:r>
        <w:t>Questões 1 a 14</w:t>
      </w:r>
      <w:r w:rsidR="00E07869">
        <w:t xml:space="preserve"> </w:t>
      </w:r>
      <w:r w:rsidR="00E07869">
        <w:sym w:font="Wingdings" w:char="F0E0"/>
      </w:r>
      <w:r w:rsidR="00E07869">
        <w:t xml:space="preserve"> 0,7 </w:t>
      </w:r>
      <w:proofErr w:type="gramStart"/>
      <w:r w:rsidR="00E07869">
        <w:t>valores</w:t>
      </w:r>
      <w:proofErr w:type="gramEnd"/>
      <w:r w:rsidR="00E07869">
        <w:t xml:space="preserve"> cada </w:t>
      </w:r>
    </w:p>
    <w:p w:rsidR="008519A7" w:rsidRDefault="00E07869" w:rsidP="00050BB0">
      <w:pPr>
        <w:pStyle w:val="SemEspaamento"/>
      </w:pPr>
      <w:r>
        <w:t>Questões 17, 18, 20, 21 e 22</w:t>
      </w:r>
      <w:r w:rsidR="008519A7">
        <w:t xml:space="preserve"> </w:t>
      </w:r>
      <w:r w:rsidR="008519A7">
        <w:sym w:font="Wingdings" w:char="F0E0"/>
      </w:r>
      <w:r w:rsidR="008519A7">
        <w:t xml:space="preserve"> 0,</w:t>
      </w:r>
      <w:r>
        <w:t>7</w:t>
      </w:r>
      <w:r w:rsidR="008519A7">
        <w:t xml:space="preserve"> </w:t>
      </w:r>
      <w:proofErr w:type="gramStart"/>
      <w:r w:rsidR="008519A7">
        <w:t>valores</w:t>
      </w:r>
      <w:proofErr w:type="gramEnd"/>
      <w:r w:rsidR="008519A7">
        <w:t xml:space="preserve"> cada</w:t>
      </w:r>
    </w:p>
    <w:p w:rsidR="008519A7" w:rsidRDefault="00E07869" w:rsidP="00050BB0">
      <w:pPr>
        <w:pStyle w:val="SemEspaamento"/>
      </w:pPr>
      <w:r>
        <w:t xml:space="preserve">Questões 15, 16 e 19 </w:t>
      </w:r>
      <w:r>
        <w:sym w:font="Wingdings" w:char="F0E0"/>
      </w:r>
      <w:r>
        <w:t xml:space="preserve"> 1,5 </w:t>
      </w:r>
      <w:proofErr w:type="gramStart"/>
      <w:r>
        <w:t>valores</w:t>
      </w:r>
      <w:proofErr w:type="gramEnd"/>
      <w:r>
        <w:t xml:space="preserve"> cada</w:t>
      </w:r>
    </w:p>
    <w:p w:rsidR="00E07869" w:rsidRDefault="00E07869" w:rsidP="00050BB0">
      <w:pPr>
        <w:pStyle w:val="SemEspaamento"/>
      </w:pPr>
      <w:r>
        <w:t xml:space="preserve">Questão 23 </w:t>
      </w:r>
      <w:r>
        <w:sym w:font="Wingdings" w:char="F0E0"/>
      </w:r>
      <w:r>
        <w:t xml:space="preserve"> 2,2 valores</w:t>
      </w:r>
    </w:p>
    <w:p w:rsidR="00ED07F9" w:rsidRDefault="00ED07F9" w:rsidP="00ED07F9">
      <w:pPr>
        <w:pStyle w:val="SemEspaamento"/>
        <w:spacing w:line="360" w:lineRule="auto"/>
        <w:jc w:val="both"/>
        <w:rPr>
          <w:rFonts w:cstheme="minorHAnsi"/>
        </w:rPr>
      </w:pPr>
    </w:p>
    <w:p w:rsidR="00ED07F9" w:rsidRDefault="00ED07F9" w:rsidP="00135C65">
      <w:pPr>
        <w:pStyle w:val="SemEspaamento"/>
      </w:pPr>
    </w:p>
    <w:sectPr w:rsidR="00ED07F9" w:rsidSect="00FD013B">
      <w:footerReference w:type="default" r:id="rId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0F07" w:rsidRDefault="00A00F07" w:rsidP="00D753DE">
      <w:pPr>
        <w:spacing w:after="0" w:line="240" w:lineRule="auto"/>
      </w:pPr>
      <w:r>
        <w:separator/>
      </w:r>
    </w:p>
  </w:endnote>
  <w:endnote w:type="continuationSeparator" w:id="0">
    <w:p w:rsidR="00A00F07" w:rsidRDefault="00A00F07" w:rsidP="00D753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36462188"/>
      <w:docPartObj>
        <w:docPartGallery w:val="Page Numbers (Bottom of Page)"/>
        <w:docPartUnique/>
      </w:docPartObj>
    </w:sdtPr>
    <w:sdtContent>
      <w:p w:rsidR="00ED07F9" w:rsidRDefault="00ED07F9">
        <w:pPr>
          <w:pStyle w:val="Rodap"/>
          <w:jc w:val="center"/>
        </w:pPr>
        <w:r>
          <w:t xml:space="preserve">Página </w:t>
        </w:r>
        <w:fldSimple w:instr=" PAGE   \* MERGEFORMAT ">
          <w:r w:rsidR="00103C21">
            <w:rPr>
              <w:noProof/>
            </w:rPr>
            <w:t>2</w:t>
          </w:r>
        </w:fldSimple>
      </w:p>
    </w:sdtContent>
  </w:sdt>
  <w:p w:rsidR="00ED07F9" w:rsidRDefault="00ED07F9">
    <w:pPr>
      <w:pStyle w:val="Rodap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0F07" w:rsidRDefault="00A00F07" w:rsidP="00D753DE">
      <w:pPr>
        <w:spacing w:after="0" w:line="240" w:lineRule="auto"/>
      </w:pPr>
      <w:r>
        <w:separator/>
      </w:r>
    </w:p>
  </w:footnote>
  <w:footnote w:type="continuationSeparator" w:id="0">
    <w:p w:rsidR="00A00F07" w:rsidRDefault="00A00F07" w:rsidP="00D753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F5AC9"/>
    <w:multiLevelType w:val="hybridMultilevel"/>
    <w:tmpl w:val="10E6B6E4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A42C80"/>
    <w:multiLevelType w:val="hybridMultilevel"/>
    <w:tmpl w:val="D19AB06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00D057D"/>
    <w:multiLevelType w:val="hybridMultilevel"/>
    <w:tmpl w:val="78C0DED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5CC4751"/>
    <w:multiLevelType w:val="hybridMultilevel"/>
    <w:tmpl w:val="55BED51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B907B6F"/>
    <w:multiLevelType w:val="hybridMultilevel"/>
    <w:tmpl w:val="1F02F9A0"/>
    <w:lvl w:ilvl="0" w:tplc="2EFABC4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C2B9F"/>
    <w:multiLevelType w:val="hybridMultilevel"/>
    <w:tmpl w:val="2610906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2AA6B5D"/>
    <w:multiLevelType w:val="hybridMultilevel"/>
    <w:tmpl w:val="4BC8922A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1112A0"/>
    <w:multiLevelType w:val="hybridMultilevel"/>
    <w:tmpl w:val="60F8A7D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A006059"/>
    <w:multiLevelType w:val="hybridMultilevel"/>
    <w:tmpl w:val="CE66C83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A076A01"/>
    <w:multiLevelType w:val="hybridMultilevel"/>
    <w:tmpl w:val="2452ADB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764A9B"/>
    <w:multiLevelType w:val="hybridMultilevel"/>
    <w:tmpl w:val="19BEE82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68F1D7E"/>
    <w:multiLevelType w:val="hybridMultilevel"/>
    <w:tmpl w:val="649C4CD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26355CF"/>
    <w:multiLevelType w:val="hybridMultilevel"/>
    <w:tmpl w:val="5218BC84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45503CD"/>
    <w:multiLevelType w:val="hybridMultilevel"/>
    <w:tmpl w:val="AD0E7FDA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899217A"/>
    <w:multiLevelType w:val="hybridMultilevel"/>
    <w:tmpl w:val="D90E690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EA52642"/>
    <w:multiLevelType w:val="hybridMultilevel"/>
    <w:tmpl w:val="99E4648E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3B01A55"/>
    <w:multiLevelType w:val="hybridMultilevel"/>
    <w:tmpl w:val="36D4F56A"/>
    <w:lvl w:ilvl="0" w:tplc="0816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31B244C"/>
    <w:multiLevelType w:val="hybridMultilevel"/>
    <w:tmpl w:val="3A6CB724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67121D2"/>
    <w:multiLevelType w:val="hybridMultilevel"/>
    <w:tmpl w:val="4C9421F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AF3561"/>
    <w:multiLevelType w:val="hybridMultilevel"/>
    <w:tmpl w:val="46EAF65C"/>
    <w:lvl w:ilvl="0" w:tplc="E48A09C2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10"/>
  </w:num>
  <w:num w:numId="5">
    <w:abstractNumId w:val="17"/>
  </w:num>
  <w:num w:numId="6">
    <w:abstractNumId w:val="9"/>
  </w:num>
  <w:num w:numId="7">
    <w:abstractNumId w:val="5"/>
  </w:num>
  <w:num w:numId="8">
    <w:abstractNumId w:val="15"/>
  </w:num>
  <w:num w:numId="9">
    <w:abstractNumId w:val="13"/>
  </w:num>
  <w:num w:numId="10">
    <w:abstractNumId w:val="6"/>
  </w:num>
  <w:num w:numId="11">
    <w:abstractNumId w:val="0"/>
  </w:num>
  <w:num w:numId="12">
    <w:abstractNumId w:val="19"/>
  </w:num>
  <w:num w:numId="13">
    <w:abstractNumId w:val="4"/>
  </w:num>
  <w:num w:numId="14">
    <w:abstractNumId w:val="16"/>
  </w:num>
  <w:num w:numId="15">
    <w:abstractNumId w:val="12"/>
  </w:num>
  <w:num w:numId="16">
    <w:abstractNumId w:val="14"/>
  </w:num>
  <w:num w:numId="17">
    <w:abstractNumId w:val="18"/>
  </w:num>
  <w:num w:numId="18">
    <w:abstractNumId w:val="1"/>
  </w:num>
  <w:num w:numId="19">
    <w:abstractNumId w:val="11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06FD0"/>
    <w:rsid w:val="00010A7B"/>
    <w:rsid w:val="00045C3E"/>
    <w:rsid w:val="00050BB0"/>
    <w:rsid w:val="00051A8B"/>
    <w:rsid w:val="00071414"/>
    <w:rsid w:val="0009698B"/>
    <w:rsid w:val="00103C21"/>
    <w:rsid w:val="00121363"/>
    <w:rsid w:val="00135C65"/>
    <w:rsid w:val="00186973"/>
    <w:rsid w:val="0019402D"/>
    <w:rsid w:val="001B3008"/>
    <w:rsid w:val="00243E4F"/>
    <w:rsid w:val="002A02A5"/>
    <w:rsid w:val="002E04BF"/>
    <w:rsid w:val="002E61F9"/>
    <w:rsid w:val="00340B9D"/>
    <w:rsid w:val="0037137A"/>
    <w:rsid w:val="003B49F9"/>
    <w:rsid w:val="00420CEC"/>
    <w:rsid w:val="0043333A"/>
    <w:rsid w:val="0047089B"/>
    <w:rsid w:val="00470B78"/>
    <w:rsid w:val="00472698"/>
    <w:rsid w:val="00472CA6"/>
    <w:rsid w:val="00491462"/>
    <w:rsid w:val="004964C0"/>
    <w:rsid w:val="004D07CA"/>
    <w:rsid w:val="00513B29"/>
    <w:rsid w:val="00547F89"/>
    <w:rsid w:val="00592A4C"/>
    <w:rsid w:val="005A14DD"/>
    <w:rsid w:val="005A3768"/>
    <w:rsid w:val="005B1BF5"/>
    <w:rsid w:val="005C25E2"/>
    <w:rsid w:val="00691796"/>
    <w:rsid w:val="006B0FF4"/>
    <w:rsid w:val="006E7BBF"/>
    <w:rsid w:val="0071526F"/>
    <w:rsid w:val="00747D86"/>
    <w:rsid w:val="008006DF"/>
    <w:rsid w:val="0080682F"/>
    <w:rsid w:val="0084237C"/>
    <w:rsid w:val="008519A7"/>
    <w:rsid w:val="00874F47"/>
    <w:rsid w:val="008D39F6"/>
    <w:rsid w:val="008E2D27"/>
    <w:rsid w:val="008F1D9F"/>
    <w:rsid w:val="008F4070"/>
    <w:rsid w:val="009842D5"/>
    <w:rsid w:val="009907F2"/>
    <w:rsid w:val="00992E40"/>
    <w:rsid w:val="009D7538"/>
    <w:rsid w:val="00A00F07"/>
    <w:rsid w:val="00A6733B"/>
    <w:rsid w:val="00A702E6"/>
    <w:rsid w:val="00BF62A5"/>
    <w:rsid w:val="00C32547"/>
    <w:rsid w:val="00C75631"/>
    <w:rsid w:val="00C90673"/>
    <w:rsid w:val="00CA37AB"/>
    <w:rsid w:val="00CC15D4"/>
    <w:rsid w:val="00D45EC7"/>
    <w:rsid w:val="00D73300"/>
    <w:rsid w:val="00D753DE"/>
    <w:rsid w:val="00D97E8F"/>
    <w:rsid w:val="00DE0DE1"/>
    <w:rsid w:val="00E07869"/>
    <w:rsid w:val="00E94DD7"/>
    <w:rsid w:val="00EC7612"/>
    <w:rsid w:val="00ED07F9"/>
    <w:rsid w:val="00F06FD0"/>
    <w:rsid w:val="00F41370"/>
    <w:rsid w:val="00F46076"/>
    <w:rsid w:val="00F715F2"/>
    <w:rsid w:val="00FD01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D013B"/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SemEspaamento">
    <w:name w:val="No Spacing"/>
    <w:uiPriority w:val="1"/>
    <w:qFormat/>
    <w:rsid w:val="00F06FD0"/>
    <w:pPr>
      <w:spacing w:after="0" w:line="240" w:lineRule="auto"/>
    </w:pPr>
  </w:style>
  <w:style w:type="paragraph" w:styleId="Textodebalo">
    <w:name w:val="Balloon Text"/>
    <w:basedOn w:val="Normal"/>
    <w:link w:val="TextodebaloCarcter"/>
    <w:uiPriority w:val="99"/>
    <w:semiHidden/>
    <w:unhideWhenUsed/>
    <w:rsid w:val="000969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arcter">
    <w:name w:val="Texto de balão Carácter"/>
    <w:basedOn w:val="Tipodeletrapredefinidodopargrafo"/>
    <w:link w:val="Textodebalo"/>
    <w:uiPriority w:val="99"/>
    <w:semiHidden/>
    <w:rsid w:val="0009698B"/>
    <w:rPr>
      <w:rFonts w:ascii="Tahoma" w:hAnsi="Tahoma" w:cs="Tahoma"/>
      <w:sz w:val="16"/>
      <w:szCs w:val="16"/>
    </w:rPr>
  </w:style>
  <w:style w:type="paragraph" w:styleId="Cabealho">
    <w:name w:val="header"/>
    <w:basedOn w:val="Normal"/>
    <w:link w:val="CabealhoCarcter"/>
    <w:uiPriority w:val="99"/>
    <w:semiHidden/>
    <w:unhideWhenUsed/>
    <w:rsid w:val="00D753D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arcter">
    <w:name w:val="Cabeçalho Carácter"/>
    <w:basedOn w:val="Tipodeletrapredefinidodopargrafo"/>
    <w:link w:val="Cabealho"/>
    <w:uiPriority w:val="99"/>
    <w:semiHidden/>
    <w:rsid w:val="00D753DE"/>
  </w:style>
  <w:style w:type="paragraph" w:styleId="Rodap">
    <w:name w:val="footer"/>
    <w:basedOn w:val="Normal"/>
    <w:link w:val="RodapCarcter"/>
    <w:uiPriority w:val="99"/>
    <w:unhideWhenUsed/>
    <w:rsid w:val="00D753DE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arcter">
    <w:name w:val="Rodapé Carácter"/>
    <w:basedOn w:val="Tipodeletrapredefinidodopargrafo"/>
    <w:link w:val="Rodap"/>
    <w:uiPriority w:val="99"/>
    <w:rsid w:val="00D753DE"/>
  </w:style>
  <w:style w:type="character" w:styleId="Hiperligao">
    <w:name w:val="Hyperlink"/>
    <w:basedOn w:val="Tipodeletrapredefinidodopargrafo"/>
    <w:uiPriority w:val="99"/>
    <w:unhideWhenUsed/>
    <w:rsid w:val="006E7BBF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2210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05</Words>
  <Characters>2730</Characters>
  <Application>Microsoft Office Word</Application>
  <DocSecurity>0</DocSecurity>
  <Lines>22</Lines>
  <Paragraphs>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2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andora J</dc:creator>
  <cp:lastModifiedBy>Pandora J</cp:lastModifiedBy>
  <cp:revision>2</cp:revision>
  <cp:lastPrinted>2017-09-20T16:54:00Z</cp:lastPrinted>
  <dcterms:created xsi:type="dcterms:W3CDTF">2017-11-29T19:34:00Z</dcterms:created>
  <dcterms:modified xsi:type="dcterms:W3CDTF">2017-11-29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